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8" r:id="rId2"/>
    <p:sldId id="258" r:id="rId3"/>
    <p:sldId id="257" r:id="rId4"/>
    <p:sldId id="260" r:id="rId5"/>
    <p:sldId id="262" r:id="rId6"/>
    <p:sldId id="259" r:id="rId7"/>
    <p:sldId id="263" r:id="rId8"/>
    <p:sldId id="264" r:id="rId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B3203-C580-4021-BBD7-CE5F4BFCE4D0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6F999-0F06-42EE-AE64-3D54DB7381B7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29AA5-57D7-47AF-BBF4-EEFA2B24DCD8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504BC-26BE-444A-A43F-95DB70E8A8BE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DA2BA-616E-4F04-B81F-A006B9DDEEFC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2A94-82BA-476C-9FF3-3F1EAB7774DE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DA3B8-BA1F-46A8-93FD-77163C4E13B0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338F-BD7C-4CC6-BDB7-B0C307831969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31DC1-39FA-42B7-A06C-A06A86BB09F2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68F6-30F1-43FA-9263-AD9C14C173E8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312C6-606F-436A-8352-6AECCB183CAC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6AE7F-C496-4AF5-8892-1EF89624222E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5601" y="426608"/>
            <a:ext cx="9944100" cy="990600"/>
          </a:xfrm>
        </p:spPr>
        <p:txBody>
          <a:bodyPr>
            <a:noAutofit/>
          </a:bodyPr>
          <a:lstStyle/>
          <a:p>
            <a:r>
              <a:rPr lang="en-US" sz="4400" b="1" dirty="0">
                <a:latin typeface="Comic Sans MS" panose="030F0702030302020204" pitchFamily="66" charset="0"/>
                <a:cs typeface="Times New Roman" pitchFamily="18" charset="0"/>
              </a:rPr>
              <a:t>BP504 T. PHARMACOGNOSY AND PHYTOCHEMISTRY II (Theory)</a:t>
            </a:r>
            <a:endParaRPr lang="en-US" sz="4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39018" y="1828800"/>
            <a:ext cx="10744200" cy="4780671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400" b="1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UNIT-II</a:t>
            </a:r>
          </a:p>
          <a:p>
            <a:pPr algn="l">
              <a:spcBef>
                <a:spcPts val="600"/>
              </a:spcBef>
            </a:pP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sz="2400" dirty="0" err="1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biosources</a:t>
            </a: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, therapeutic uses, and commercial applications of the following secondary metabolites:</a:t>
            </a:r>
          </a:p>
          <a:p>
            <a:pPr algn="l">
              <a:spcBef>
                <a:spcPts val="600"/>
              </a:spcBef>
            </a:pPr>
            <a:r>
              <a:rPr lang="en-US" sz="2400" b="1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Steroids, Cardiac Glycosides &amp; Triterpenoids</a:t>
            </a: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: </a:t>
            </a:r>
          </a:p>
          <a:p>
            <a:pPr algn="l">
              <a:spcBef>
                <a:spcPts val="600"/>
              </a:spcBef>
            </a:pP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                          </a:t>
            </a:r>
            <a:r>
              <a:rPr lang="en-US" sz="2400" dirty="0" err="1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Liquorice</a:t>
            </a: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,</a:t>
            </a:r>
          </a:p>
          <a:p>
            <a:pPr algn="l">
              <a:spcBef>
                <a:spcPts val="600"/>
              </a:spcBef>
            </a:pP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                          </a:t>
            </a:r>
            <a:r>
              <a:rPr lang="en-US" sz="2400" dirty="0" err="1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Dioscorea</a:t>
            </a:r>
            <a:endParaRPr lang="en-US" sz="2400" dirty="0">
              <a:solidFill>
                <a:schemeClr val="tx1"/>
              </a:solidFill>
              <a:latin typeface="Comic Sans MS" panose="030F0702030302020204" pitchFamily="66" charset="0"/>
              <a:cs typeface="Times New Roman" pitchFamily="18" charset="0"/>
            </a:endParaRPr>
          </a:p>
          <a:p>
            <a:pPr algn="l">
              <a:spcBef>
                <a:spcPts val="600"/>
              </a:spcBef>
            </a:pPr>
            <a:r>
              <a:rPr lang="en-US" sz="24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                          Digital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4FDD38-11A9-4601-83CD-8A83C4717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6DC2DA-B967-4E4B-A89F-9B03CE3415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30796"/>
            <a:ext cx="98298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Comic Sans MS" panose="030F0702030302020204" pitchFamily="66" charset="0"/>
                <a:cs typeface="Times New Roman" pitchFamily="18" charset="0"/>
              </a:rPr>
              <a:t>STEROIDS, CARDIAC GLYCOSIDES &amp; TRITERPENOIDS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94617"/>
              </p:ext>
            </p:extLst>
          </p:nvPr>
        </p:nvGraphicFramePr>
        <p:xfrm>
          <a:off x="6383802" y="1905000"/>
          <a:ext cx="391712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CS ChemDraw Drawing" r:id="rId2" imgW="3076560" imgH="2394000" progId="ChemDraw.Document.6.0">
                  <p:embed/>
                </p:oleObj>
              </mc:Choice>
              <mc:Fallback>
                <p:oleObj name="CS ChemDraw Drawing" r:id="rId2" imgW="3076560" imgH="23940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802" y="1905000"/>
                        <a:ext cx="3917124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92684"/>
              </p:ext>
            </p:extLst>
          </p:nvPr>
        </p:nvGraphicFramePr>
        <p:xfrm>
          <a:off x="2178876" y="1912732"/>
          <a:ext cx="391712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S ChemDraw Drawing" r:id="rId4" imgW="3076560" imgH="2394000" progId="ChemDraw.Document.6.0">
                  <p:embed/>
                </p:oleObj>
              </mc:Choice>
              <mc:Fallback>
                <p:oleObj name="CS ChemDraw Drawing" r:id="rId4" imgW="3076560" imgH="23940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76" y="1912732"/>
                        <a:ext cx="3917124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14600" y="5440362"/>
            <a:ext cx="27432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b="1" dirty="0">
                <a:latin typeface="Comic Sans MS" panose="030F0702030302020204" pitchFamily="66" charset="0"/>
                <a:cs typeface="Times New Roman" pitchFamily="18" charset="0"/>
              </a:rPr>
              <a:t>CARDENOLIDE</a:t>
            </a:r>
            <a:endParaRPr lang="en-US" sz="2700" b="1" dirty="0">
              <a:latin typeface="Comic Sans MS" panose="030F0702030302020204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09367" y="5440361"/>
            <a:ext cx="3230165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BUFADENOLIDE</a:t>
            </a:r>
            <a:endParaRPr lang="en-US" sz="2500" b="1" dirty="0">
              <a:latin typeface="Comic Sans MS" panose="030F0702030302020204" pitchFamily="66" charset="0"/>
            </a:endParaRP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0065F520-7299-AC1F-296B-8EBE21787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053628-7A8E-5BC1-2CB6-E2E482BFE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43B744-A5FA-EEB7-0836-A28CAD1663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7900" y="441904"/>
            <a:ext cx="8229600" cy="381000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CARDIAC GLYCOSIDES</a:t>
            </a:r>
            <a:endParaRPr lang="en-US" sz="48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371600"/>
            <a:ext cx="10744200" cy="4876800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General introduction:  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glyco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part of cardiac glycosides is a steroidal moiety 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They are either C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23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or C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24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steroids as 5 member or 6 member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lacto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ring is present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5 member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lacto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ring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cardenolides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- contain only 1 double bond, &amp; attached at C-17 position of steroidal moiety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6 member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lacto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ring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Bufadenolides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- contains 2 double bonds, &amp; attached at C-17 </a:t>
            </a:r>
            <a:r>
              <a:rPr lang="el-GR" dirty="0">
                <a:latin typeface="Comic Sans MS" panose="030F0702030302020204" pitchFamily="66" charset="0"/>
                <a:cs typeface="Times New Roman"/>
              </a:rPr>
              <a:t>β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position of steroidal moiety</a:t>
            </a:r>
          </a:p>
          <a:p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Bufadenolid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bufalin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- obtained from skin of toads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Sugar part is attached through- C-3,</a:t>
            </a:r>
            <a:r>
              <a:rPr lang="el-GR" dirty="0">
                <a:latin typeface="Comic Sans MS" panose="030F0702030302020204" pitchFamily="66" charset="0"/>
                <a:cs typeface="Times New Roman"/>
              </a:rPr>
              <a:t> β</a:t>
            </a:r>
            <a:r>
              <a:rPr lang="en-US" dirty="0">
                <a:latin typeface="Comic Sans MS" panose="030F0702030302020204" pitchFamily="66" charset="0"/>
                <a:cs typeface="Times New Roman"/>
              </a:rPr>
              <a:t>- linkage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/>
              </a:rPr>
              <a:t>For the cardiac activity the attachment at specific position is important</a:t>
            </a:r>
          </a:p>
          <a:p>
            <a:pPr>
              <a:buNone/>
            </a:pPr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5138BAD-303A-D4C6-BB84-C9F32B532422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F5C21CC-0480-E626-6EFF-1446B94F18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004AE3-B108-A4B2-4132-E4425520DE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5507" y="1371490"/>
            <a:ext cx="10172700" cy="411501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The sugar part is attached via C-3 </a:t>
            </a:r>
            <a:r>
              <a:rPr lang="el-GR" sz="2400" dirty="0">
                <a:latin typeface="Comic Sans MS" panose="030F0702030302020204" pitchFamily="66" charset="0"/>
                <a:cs typeface="Times New Roman"/>
              </a:rPr>
              <a:t>β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linkage</a:t>
            </a:r>
          </a:p>
          <a:p>
            <a:pPr>
              <a:buNone/>
            </a:pP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Sugars reported to be present are: glucose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fuc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rhamn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digitox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digital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cymar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sarment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thevatos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etc. </a:t>
            </a:r>
          </a:p>
          <a:p>
            <a:pPr>
              <a:buNone/>
            </a:pP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Sugars- potentiates the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solubilization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of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aglycon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portion hence important for absorption &amp; distribution in the body.</a:t>
            </a:r>
          </a:p>
          <a:p>
            <a:pPr>
              <a:buNone/>
            </a:pP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Upto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3 sugars can be attached in a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aglycon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at a time</a:t>
            </a:r>
          </a:p>
          <a:p>
            <a:pPr>
              <a:buNone/>
            </a:pP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↑se in no. of OH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grps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on </a:t>
            </a:r>
            <a:r>
              <a:rPr lang="en-US" sz="2400" dirty="0" err="1">
                <a:latin typeface="Comic Sans MS" panose="030F0702030302020204" pitchFamily="66" charset="0"/>
                <a:cs typeface="Times New Roman"/>
              </a:rPr>
              <a:t>aglycone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 leads to quick onset of action, enhances the metabolism</a:t>
            </a:r>
          </a:p>
          <a:p>
            <a:pPr>
              <a:buNone/>
            </a:pPr>
            <a:endParaRPr lang="en-US" sz="28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218A937-55C7-D174-1BE3-5E0C17A35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47900" y="441904"/>
            <a:ext cx="8229600" cy="381000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CARDIAC GLYCOSIDES</a:t>
            </a:r>
            <a:endParaRPr lang="en-US" sz="4800" dirty="0">
              <a:latin typeface="Comic Sans MS" panose="030F0702030302020204" pitchFamily="66" charset="0"/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649B54A-9A2B-3C4F-DB51-40807905C2EF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247E2EC1-9026-18E9-107E-EB5FD04E2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3123C8A-D2B6-AF72-38AF-F4FE9710ED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524000"/>
            <a:ext cx="10058400" cy="4648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Plants containing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cardenolides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: restricted broadly to angiosperms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leguminos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sterculiace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crucifer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scrophulariace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euphorbiace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tc.</a:t>
            </a:r>
          </a:p>
          <a:p>
            <a:pPr>
              <a:buNone/>
            </a:pP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Few families-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Liliace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anunculacea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contains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bufadenolide</a:t>
            </a:r>
            <a:endParaRPr lang="en-US" sz="28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2AC87C25-1196-2898-F95D-8955EAB90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47900" y="441904"/>
            <a:ext cx="8229600" cy="381000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CARDIAC GLYCOSIDES</a:t>
            </a:r>
            <a:endParaRPr lang="en-US" sz="4800" dirty="0">
              <a:latin typeface="Comic Sans MS" panose="030F0702030302020204" pitchFamily="66" charset="0"/>
            </a:endParaRP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01F1B2EF-13F5-D31C-23E5-3E53EA028D20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82878AF-02E3-445F-2E2C-8EFED01BC4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A3BA2C8-B7AD-F42F-C9FA-24FC617D6E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DIGITALI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55980D7-1E0B-2F39-2DDB-EBE50274FACB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02420CD-90EE-5FA6-E30A-3E9A18DE5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7D26D0-93FC-3EDC-80CC-2F4BE70DAE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591800" cy="4937344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Digitalis leaves, foxglove leave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Dried leaves of digitalis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urpurea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, fam.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Scrophulariacea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, dried at temp below 60°C just after collection of leave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Not containing &gt; than 5% of moisture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GS: England, US, India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The plant has been known in 10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century 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1542, Fuchs, named plant the digitali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England the drug became official in 1650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France- 1732, In Germany- 1771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1748 included in Russian pharmacopoeia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1748- French scientist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Salarv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criticised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the use of digitalis &amp; the drug was withdrawn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1785 onwards, after extensive research by William withering the drug received its importance again</a:t>
            </a: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10363200" cy="4754564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India cultivated in Kashmir &amp;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nilgiri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hill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100 seeds weigh 40-70mg 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2.5 kg seeds req./ hectare of land,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ropogated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first year- rosette of leaves, in 2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nd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yr sessile leave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Leaves are picked in 1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st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nd 2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nd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yr in afternoon when 2/3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rd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of flowers are fully developed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After plucking, leaves are dried immediately in vacuum drier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Packed into suitable air tight containers with dehydrating agent</a:t>
            </a:r>
          </a:p>
          <a:p>
            <a:endParaRPr lang="en-US" sz="28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8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967989A-E597-B68A-0607-16A4AFFDF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DIGITALIS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FF02F5E-3739-E087-8931-FCEE69A23F05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134A26C-A554-B853-710F-64E6A7036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A83A883-D4F9-6FAC-0C26-BDFA749BA5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676400"/>
            <a:ext cx="10439400" cy="4358481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The activity of leaves is due to glycoside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Presence of moisture and enzymes (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digipurpuridas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oxidas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) results into degradation of glycosides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f leaves dried above 60°C, it results into loss of potency of drug due to chemical degradation thermally</a:t>
            </a:r>
          </a:p>
          <a:p>
            <a:endParaRPr lang="en-US" sz="28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8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681A2EC-C09A-4447-0E53-8BD1F8332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DIGITALIS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5A0B69C-6B48-4C06-8C58-E6EFC5C2276B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8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B3E4597A-BA4F-2A2F-191A-CB7555DF8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0F466A6-66BF-251A-18EE-9117D06C3D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0</TotalTime>
  <Words>535</Words>
  <Application>Microsoft Office PowerPoint</Application>
  <PresentationFormat>Widescreen</PresentationFormat>
  <Paragraphs>6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omic Sans MS</vt:lpstr>
      <vt:lpstr>Times New Roman</vt:lpstr>
      <vt:lpstr>Office Theme</vt:lpstr>
      <vt:lpstr>CS ChemDraw Drawing</vt:lpstr>
      <vt:lpstr>BP504 T. PHARMACOGNOSY AND PHYTOCHEMISTRY II (Theory)</vt:lpstr>
      <vt:lpstr>STEROIDS, CARDIAC GLYCOSIDES &amp; TRITERPENOIDS</vt:lpstr>
      <vt:lpstr>CARDIAC GLYCOSIDES</vt:lpstr>
      <vt:lpstr>CARDIAC GLYCOSIDES</vt:lpstr>
      <vt:lpstr>CARDIAC GLYCOSIDES</vt:lpstr>
      <vt:lpstr>DIGITALIS</vt:lpstr>
      <vt:lpstr>DIGITALIS</vt:lpstr>
      <vt:lpstr>DIGITALI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user</cp:lastModifiedBy>
  <cp:revision>117</cp:revision>
  <dcterms:created xsi:type="dcterms:W3CDTF">2006-08-16T00:00:00Z</dcterms:created>
  <dcterms:modified xsi:type="dcterms:W3CDTF">2023-02-26T18:36:32Z</dcterms:modified>
</cp:coreProperties>
</file>